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56" r:id="rId3"/>
    <p:sldId id="258" r:id="rId4"/>
    <p:sldId id="262" r:id="rId5"/>
    <p:sldId id="259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wmf"/><Relationship Id="rId7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82235-C9CA-4E4C-94B8-AB001F66A67B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8B89C-3563-421E-B253-58494BD316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14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67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62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836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42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978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877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11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99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650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148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029B13-0558-4DE0-9F9B-F6E4FF0F972C}" type="datetimeFigureOut">
              <a:rPr lang="en-US" smtClean="0"/>
              <a:t>1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F987CB-A06F-44BD-9ABB-9B7007399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805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9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2.png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5.wmf"/><Relationship Id="rId15" Type="http://schemas.openxmlformats.org/officeDocument/2006/relationships/image" Target="../media/image13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037160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0A1104-5EE8-4DA0-B7DF-40FD14186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838" y="1043001"/>
            <a:ext cx="8636148" cy="2123476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835005" y="3258591"/>
            <a:ext cx="8433479" cy="578744"/>
            <a:chOff x="2398931" y="1782070"/>
            <a:chExt cx="6581912" cy="451681"/>
          </a:xfrm>
        </p:grpSpPr>
        <p:sp>
          <p:nvSpPr>
            <p:cNvPr id="4" name="TextBox 3"/>
            <p:cNvSpPr txBox="1"/>
            <p:nvPr/>
          </p:nvSpPr>
          <p:spPr>
            <a:xfrm>
              <a:off x="2398931" y="1782070"/>
              <a:ext cx="6639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1)</a:t>
              </a:r>
              <a:endParaRPr lang="en-US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385554" y="1828882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2)</a:t>
              </a:r>
              <a:endParaRPr lang="en-US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392261" y="1828881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3)</a:t>
              </a:r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98969" y="1856259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4)</a:t>
              </a:r>
              <a:endParaRPr lang="en-US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70384" y="1847531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5)</a:t>
              </a:r>
              <a:endParaRPr lang="en-US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41799" y="1864419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6)</a:t>
              </a:r>
              <a:endParaRPr lang="en-US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26682" y="1856259"/>
              <a:ext cx="65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(1,7)</a:t>
              </a:r>
              <a:endParaRPr lang="en-US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11203" y="666807"/>
            <a:ext cx="2135569" cy="716898"/>
            <a:chOff x="8801530" y="1333317"/>
            <a:chExt cx="2679509" cy="716898"/>
          </a:xfrm>
        </p:grpSpPr>
        <p:sp>
          <p:nvSpPr>
            <p:cNvPr id="12" name="Rounded Rectangle 11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064766" y="1403884"/>
              <a:ext cx="2393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3HT backbone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41316" y="5329069"/>
            <a:ext cx="116710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is an example of an oxidized polymer (P3HT) backbone. The hole resides on the 4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thiophene</a:t>
            </a:r>
            <a:r>
              <a:rPr lang="en-US" dirty="0" smtClean="0"/>
              <a:t> unit while all the remaining </a:t>
            </a:r>
            <a:r>
              <a:rPr lang="en-US" dirty="0" err="1" smtClean="0"/>
              <a:t>thiophene</a:t>
            </a:r>
            <a:r>
              <a:rPr lang="en-US" dirty="0" smtClean="0"/>
              <a:t> units in the chain have doubly occupied HOMO. The alkyl chains are not shown for clarity. The HOMOs of the neighboring </a:t>
            </a:r>
            <a:r>
              <a:rPr lang="en-US" dirty="0" err="1" smtClean="0"/>
              <a:t>thiophene</a:t>
            </a:r>
            <a:r>
              <a:rPr lang="en-US" dirty="0" smtClean="0"/>
              <a:t> units are electronically coupled via the hole transfer integral (</a:t>
            </a:r>
            <a:r>
              <a:rPr lang="en-US" b="1" dirty="0" err="1" smtClean="0">
                <a:solidFill>
                  <a:srgbClr val="0070C0"/>
                </a:solidFill>
              </a:rPr>
              <a:t>t</a:t>
            </a:r>
            <a:r>
              <a:rPr lang="en-US" b="1" baseline="-25000" dirty="0" err="1" smtClean="0">
                <a:solidFill>
                  <a:srgbClr val="0070C0"/>
                </a:solidFill>
              </a:rPr>
              <a:t>intrachain</a:t>
            </a:r>
            <a:r>
              <a:rPr lang="en-US" dirty="0" smtClean="0"/>
              <a:t>). As a result the hole can easily </a:t>
            </a:r>
            <a:r>
              <a:rPr lang="en-US" dirty="0" err="1" smtClean="0"/>
              <a:t>delocalise</a:t>
            </a:r>
            <a:r>
              <a:rPr lang="en-US" dirty="0" smtClean="0"/>
              <a:t> from one side of the chain to the other side. 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2934429-C986-46EB-A0E9-867AC322A7C9}"/>
              </a:ext>
            </a:extLst>
          </p:cNvPr>
          <p:cNvGrpSpPr/>
          <p:nvPr/>
        </p:nvGrpSpPr>
        <p:grpSpPr>
          <a:xfrm>
            <a:off x="2286500" y="1257926"/>
            <a:ext cx="2128724" cy="751106"/>
            <a:chOff x="4563987" y="1975777"/>
            <a:chExt cx="2128724" cy="751106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768902" y="2726883"/>
              <a:ext cx="97764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563987" y="1975777"/>
              <a:ext cx="21287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3600" b="1" i="1" baseline="-250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chain</a:t>
              </a:r>
              <a:endParaRPr lang="en-US" sz="36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1124882" y="4376457"/>
            <a:ext cx="7334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HOMO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124882" y="4025620"/>
            <a:ext cx="7143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LUMO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5669265" y="3957356"/>
            <a:ext cx="828675" cy="655638"/>
            <a:chOff x="5678988" y="4028794"/>
            <a:chExt cx="828675" cy="655638"/>
          </a:xfrm>
        </p:grpSpPr>
        <p:sp>
          <p:nvSpPr>
            <p:cNvPr id="32" name="Rectangle 12"/>
            <p:cNvSpPr>
              <a:spLocks noChangeArrowheads="1"/>
            </p:cNvSpPr>
            <p:nvPr/>
          </p:nvSpPr>
          <p:spPr bwMode="auto">
            <a:xfrm>
              <a:off x="5678988" y="4028794"/>
              <a:ext cx="828675" cy="65563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5698038" y="4541557"/>
              <a:ext cx="74295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4"/>
            <p:cNvSpPr>
              <a:spLocks noChangeShapeType="1"/>
            </p:cNvSpPr>
            <p:nvPr/>
          </p:nvSpPr>
          <p:spPr bwMode="auto">
            <a:xfrm>
              <a:off x="5713913" y="4255807"/>
              <a:ext cx="74295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6048876" y="4360582"/>
              <a:ext cx="0" cy="2952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879218" y="3950246"/>
            <a:ext cx="828675" cy="655637"/>
            <a:chOff x="3834313" y="4027207"/>
            <a:chExt cx="828675" cy="655637"/>
          </a:xfrm>
        </p:grpSpPr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099176" y="3957357"/>
            <a:ext cx="828675" cy="655637"/>
            <a:chOff x="3834313" y="4027207"/>
            <a:chExt cx="828675" cy="655637"/>
          </a:xfrm>
        </p:grpSpPr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49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380216" y="3950246"/>
            <a:ext cx="828675" cy="655637"/>
            <a:chOff x="3834313" y="4027207"/>
            <a:chExt cx="828675" cy="655637"/>
          </a:xfrm>
        </p:grpSpPr>
        <p:sp>
          <p:nvSpPr>
            <p:cNvPr id="54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55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899798" y="3957357"/>
            <a:ext cx="828675" cy="655637"/>
            <a:chOff x="3834313" y="4027207"/>
            <a:chExt cx="828675" cy="655637"/>
          </a:xfrm>
        </p:grpSpPr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8153129" y="3957358"/>
            <a:ext cx="828675" cy="655637"/>
            <a:chOff x="3834313" y="4027207"/>
            <a:chExt cx="828675" cy="655637"/>
          </a:xfrm>
        </p:grpSpPr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9412813" y="3950246"/>
            <a:ext cx="828675" cy="655637"/>
            <a:chOff x="3834313" y="4027207"/>
            <a:chExt cx="828675" cy="655637"/>
          </a:xfrm>
        </p:grpSpPr>
        <p:sp>
          <p:nvSpPr>
            <p:cNvPr id="78" name="Rectangle 12"/>
            <p:cNvSpPr>
              <a:spLocks noChangeArrowheads="1"/>
            </p:cNvSpPr>
            <p:nvPr/>
          </p:nvSpPr>
          <p:spPr bwMode="auto">
            <a:xfrm>
              <a:off x="3834313" y="4027207"/>
              <a:ext cx="828675" cy="65563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79" name="Line 23"/>
            <p:cNvSpPr>
              <a:spLocks noChangeShapeType="1"/>
            </p:cNvSpPr>
            <p:nvPr/>
          </p:nvSpPr>
          <p:spPr bwMode="auto">
            <a:xfrm>
              <a:off x="3854951" y="453996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>
              <a:off x="3870826" y="4254219"/>
              <a:ext cx="74295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31"/>
            <p:cNvSpPr>
              <a:spLocks noChangeShapeType="1"/>
            </p:cNvSpPr>
            <p:nvPr/>
          </p:nvSpPr>
          <p:spPr bwMode="auto">
            <a:xfrm>
              <a:off x="4204201" y="4358994"/>
              <a:ext cx="0" cy="295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>
              <a:off x="4334376" y="436693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73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433982" y="4859784"/>
            <a:ext cx="2135569" cy="516415"/>
            <a:chOff x="8801530" y="1333317"/>
            <a:chExt cx="2679509" cy="516415"/>
          </a:xfrm>
        </p:grpSpPr>
        <p:sp>
          <p:nvSpPr>
            <p:cNvPr id="16" name="Rounded Rectangle 15"/>
            <p:cNvSpPr/>
            <p:nvPr/>
          </p:nvSpPr>
          <p:spPr>
            <a:xfrm>
              <a:off x="8801530" y="1333317"/>
              <a:ext cx="2679509" cy="516415"/>
            </a:xfrm>
            <a:prstGeom prst="roundRect">
              <a:avLst>
                <a:gd name="adj" fmla="val 50000"/>
              </a:avLst>
            </a:prstGeom>
            <a:solidFill>
              <a:srgbClr val="FF59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064766" y="1403884"/>
              <a:ext cx="23934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ymer Stack</a:t>
              </a:r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5" name="Picture 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85" y="340469"/>
            <a:ext cx="5931919" cy="4300121"/>
          </a:xfrm>
          <a:prstGeom prst="rect">
            <a:avLst/>
          </a:prstGeom>
        </p:spPr>
      </p:pic>
      <p:sp>
        <p:nvSpPr>
          <p:cNvPr id="96" name="TextBox 95"/>
          <p:cNvSpPr txBox="1"/>
          <p:nvPr/>
        </p:nvSpPr>
        <p:spPr>
          <a:xfrm>
            <a:off x="6472001" y="713585"/>
            <a:ext cx="484632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icrystalli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ase, P3HT films exhibit lamellar packing in which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ckbones form p-stacks. As the p-stacking distances are only 0.35-0.40 nm apart;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 play a significant role i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ansport in polymer aggregates. There is convincing evidence of two dimensional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localization in literature; both along the polymer backbone and in between chains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routin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lattice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model the P3HT stack as a two dimensional aggregate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ubroutine in the code indexes ever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in the polymer stack as shown in the figure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,3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s to the thir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in the second chain. </a:t>
            </a:r>
          </a:p>
          <a:p>
            <a:endParaRPr lang="en-US" b="1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2037160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1450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344893"/>
              </p:ext>
            </p:extLst>
          </p:nvPr>
        </p:nvGraphicFramePr>
        <p:xfrm>
          <a:off x="6131352" y="3093245"/>
          <a:ext cx="5559830" cy="61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733800" imgH="431800" progId="Equation.DSMT4">
                  <p:embed/>
                </p:oleObj>
              </mc:Choice>
              <mc:Fallback>
                <p:oleObj name="Equation" r:id="rId3" imgW="3733800" imgH="431800" progId="Equation.DSMT4">
                  <p:embed/>
                  <p:pic>
                    <p:nvPicPr>
                      <p:cNvPr id="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352" y="3093245"/>
                        <a:ext cx="5559830" cy="61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504064" y="876805"/>
            <a:ext cx="49596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two terms in the Hamiltonian represent the electronic coupling along and across the chains. The hole can delocalize both along the polymer backbone and in between chains; which is dictated by the values of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cha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or detailed explanation, please look into the reference given below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>
            <a:grpSpLocks/>
          </p:cNvGrpSpPr>
          <p:nvPr/>
        </p:nvGrpSpPr>
        <p:grpSpPr bwMode="auto">
          <a:xfrm>
            <a:off x="423254" y="4437506"/>
            <a:ext cx="6365875" cy="1483799"/>
            <a:chOff x="608972" y="2191165"/>
            <a:chExt cx="6366193" cy="1483323"/>
          </a:xfrm>
        </p:grpSpPr>
        <p:sp>
          <p:nvSpPr>
            <p:cNvPr id="75" name="Text Box 67"/>
            <p:cNvSpPr txBox="1">
              <a:spLocks noChangeArrowheads="1"/>
            </p:cNvSpPr>
            <p:nvPr/>
          </p:nvSpPr>
          <p:spPr bwMode="auto">
            <a:xfrm>
              <a:off x="3065105" y="2191165"/>
              <a:ext cx="1596537" cy="4615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i="1" dirty="0" err="1" smtClean="0">
                  <a:solidFill>
                    <a:srgbClr val="0070C0"/>
                  </a:solidFill>
                </a:rPr>
                <a:t>t</a:t>
              </a:r>
              <a:r>
                <a:rPr lang="en-US" altLang="en-US" sz="2400" b="1" i="1" baseline="-25000" dirty="0" err="1" smtClean="0">
                  <a:solidFill>
                    <a:srgbClr val="0070C0"/>
                  </a:solidFill>
                </a:rPr>
                <a:t>intrachain</a:t>
              </a:r>
              <a:endParaRPr lang="en-US" altLang="en-US" sz="2400" b="1" i="1" baseline="-25000" dirty="0">
                <a:solidFill>
                  <a:srgbClr val="0070C0"/>
                </a:solidFill>
              </a:endParaRPr>
            </a:p>
          </p:txBody>
        </p:sp>
        <p:grpSp>
          <p:nvGrpSpPr>
            <p:cNvPr id="76" name="Group 6"/>
            <p:cNvGrpSpPr>
              <a:grpSpLocks/>
            </p:cNvGrpSpPr>
            <p:nvPr/>
          </p:nvGrpSpPr>
          <p:grpSpPr bwMode="auto">
            <a:xfrm>
              <a:off x="608972" y="2501399"/>
              <a:ext cx="6366193" cy="1173089"/>
              <a:chOff x="606107" y="2600796"/>
              <a:chExt cx="6366193" cy="1173089"/>
            </a:xfrm>
          </p:grpSpPr>
          <p:sp>
            <p:nvSpPr>
              <p:cNvPr id="77" name="Rectangle 37"/>
              <p:cNvSpPr>
                <a:spLocks noChangeArrowheads="1"/>
              </p:cNvSpPr>
              <p:nvPr/>
            </p:nvSpPr>
            <p:spPr bwMode="auto">
              <a:xfrm>
                <a:off x="2690599" y="3185111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8" name="Rectangle 38"/>
              <p:cNvSpPr>
                <a:spLocks noChangeArrowheads="1"/>
              </p:cNvSpPr>
              <p:nvPr/>
            </p:nvSpPr>
            <p:spPr bwMode="auto">
              <a:xfrm>
                <a:off x="3614570" y="3185111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79" name="Line 39"/>
              <p:cNvSpPr>
                <a:spLocks noChangeShapeType="1"/>
              </p:cNvSpPr>
              <p:nvPr/>
            </p:nvSpPr>
            <p:spPr bwMode="auto">
              <a:xfrm>
                <a:off x="2773757" y="3563277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40"/>
              <p:cNvSpPr>
                <a:spLocks noChangeShapeType="1"/>
              </p:cNvSpPr>
              <p:nvPr/>
            </p:nvSpPr>
            <p:spPr bwMode="auto">
              <a:xfrm>
                <a:off x="2773757" y="3296077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41"/>
              <p:cNvSpPr>
                <a:spLocks noChangeShapeType="1"/>
              </p:cNvSpPr>
              <p:nvPr/>
            </p:nvSpPr>
            <p:spPr bwMode="auto">
              <a:xfrm>
                <a:off x="3732386" y="3563277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42"/>
              <p:cNvSpPr>
                <a:spLocks noChangeShapeType="1"/>
              </p:cNvSpPr>
              <p:nvPr/>
            </p:nvSpPr>
            <p:spPr bwMode="auto">
              <a:xfrm>
                <a:off x="3718158" y="3296077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Text Box 63"/>
              <p:cNvSpPr txBox="1">
                <a:spLocks noChangeArrowheads="1"/>
              </p:cNvSpPr>
              <p:nvPr/>
            </p:nvSpPr>
            <p:spPr bwMode="auto">
              <a:xfrm>
                <a:off x="2863962" y="2600796"/>
                <a:ext cx="418776" cy="5848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84" name="Arc 47"/>
              <p:cNvSpPr>
                <a:spLocks/>
              </p:cNvSpPr>
              <p:nvPr/>
            </p:nvSpPr>
            <p:spPr bwMode="auto">
              <a:xfrm>
                <a:off x="3541427" y="2965477"/>
                <a:ext cx="438991" cy="122467"/>
              </a:xfrm>
              <a:custGeom>
                <a:avLst/>
                <a:gdLst>
                  <a:gd name="T0" fmla="*/ 0 w 21342"/>
                  <a:gd name="T1" fmla="*/ 0 h 21589"/>
                  <a:gd name="T2" fmla="*/ 0 w 21342"/>
                  <a:gd name="T3" fmla="*/ 0 h 21589"/>
                  <a:gd name="T4" fmla="*/ 0 w 21342"/>
                  <a:gd name="T5" fmla="*/ 0 h 215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342" h="21589" fill="none" extrusionOk="0">
                    <a:moveTo>
                      <a:pt x="680" y="-1"/>
                    </a:moveTo>
                    <a:cubicBezTo>
                      <a:pt x="11063" y="326"/>
                      <a:pt x="19742" y="7998"/>
                      <a:pt x="21342" y="18262"/>
                    </a:cubicBezTo>
                  </a:path>
                  <a:path w="21342" h="21589" stroke="0" extrusionOk="0">
                    <a:moveTo>
                      <a:pt x="680" y="-1"/>
                    </a:moveTo>
                    <a:cubicBezTo>
                      <a:pt x="11063" y="326"/>
                      <a:pt x="19742" y="7998"/>
                      <a:pt x="21342" y="18262"/>
                    </a:cubicBezTo>
                    <a:lnTo>
                      <a:pt x="0" y="21589"/>
                    </a:lnTo>
                    <a:lnTo>
                      <a:pt x="680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rc 48"/>
              <p:cNvSpPr>
                <a:spLocks/>
              </p:cNvSpPr>
              <p:nvPr/>
            </p:nvSpPr>
            <p:spPr bwMode="auto">
              <a:xfrm flipH="1">
                <a:off x="3119246" y="2967638"/>
                <a:ext cx="432894" cy="13777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6" name="Straight Arrow Connector 7"/>
              <p:cNvCxnSpPr>
                <a:cxnSpLocks noChangeShapeType="1"/>
              </p:cNvCxnSpPr>
              <p:nvPr/>
            </p:nvCxnSpPr>
            <p:spPr bwMode="auto">
              <a:xfrm>
                <a:off x="4474205" y="3475687"/>
                <a:ext cx="642308" cy="9273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Line 45"/>
              <p:cNvSpPr>
                <a:spLocks noChangeShapeType="1"/>
              </p:cNvSpPr>
              <p:nvPr/>
            </p:nvSpPr>
            <p:spPr bwMode="auto">
              <a:xfrm>
                <a:off x="3062240" y="3404324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45"/>
              <p:cNvSpPr>
                <a:spLocks noChangeShapeType="1"/>
              </p:cNvSpPr>
              <p:nvPr/>
            </p:nvSpPr>
            <p:spPr bwMode="auto">
              <a:xfrm>
                <a:off x="3957935" y="3404324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45"/>
              <p:cNvSpPr>
                <a:spLocks noChangeShapeType="1"/>
              </p:cNvSpPr>
              <p:nvPr/>
            </p:nvSpPr>
            <p:spPr bwMode="auto">
              <a:xfrm>
                <a:off x="4074443" y="3404324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Rectangle 37"/>
              <p:cNvSpPr>
                <a:spLocks noChangeArrowheads="1"/>
              </p:cNvSpPr>
              <p:nvPr/>
            </p:nvSpPr>
            <p:spPr bwMode="auto">
              <a:xfrm>
                <a:off x="5281529" y="3196220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1" name="Rectangle 38"/>
              <p:cNvSpPr>
                <a:spLocks noChangeArrowheads="1"/>
              </p:cNvSpPr>
              <p:nvPr/>
            </p:nvSpPr>
            <p:spPr bwMode="auto">
              <a:xfrm>
                <a:off x="6205500" y="3196220"/>
                <a:ext cx="766800" cy="577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2400" smtClean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2" name="Line 39"/>
              <p:cNvSpPr>
                <a:spLocks noChangeShapeType="1"/>
              </p:cNvSpPr>
              <p:nvPr/>
            </p:nvSpPr>
            <p:spPr bwMode="auto">
              <a:xfrm>
                <a:off x="5364187" y="3574294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40"/>
              <p:cNvSpPr>
                <a:spLocks noChangeShapeType="1"/>
              </p:cNvSpPr>
              <p:nvPr/>
            </p:nvSpPr>
            <p:spPr bwMode="auto">
              <a:xfrm>
                <a:off x="5364187" y="3307094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41"/>
              <p:cNvSpPr>
                <a:spLocks noChangeShapeType="1"/>
              </p:cNvSpPr>
              <p:nvPr/>
            </p:nvSpPr>
            <p:spPr bwMode="auto">
              <a:xfrm>
                <a:off x="6322816" y="3574294"/>
                <a:ext cx="561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42"/>
              <p:cNvSpPr>
                <a:spLocks noChangeShapeType="1"/>
              </p:cNvSpPr>
              <p:nvPr/>
            </p:nvSpPr>
            <p:spPr bwMode="auto">
              <a:xfrm>
                <a:off x="6308588" y="3307094"/>
                <a:ext cx="5605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Text Box 63"/>
              <p:cNvSpPr txBox="1">
                <a:spLocks noChangeArrowheads="1"/>
              </p:cNvSpPr>
              <p:nvPr/>
            </p:nvSpPr>
            <p:spPr bwMode="auto">
              <a:xfrm>
                <a:off x="6359525" y="2673031"/>
                <a:ext cx="418776" cy="5848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97" name="Line 45"/>
              <p:cNvSpPr>
                <a:spLocks noChangeShapeType="1"/>
              </p:cNvSpPr>
              <p:nvPr/>
            </p:nvSpPr>
            <p:spPr bwMode="auto">
              <a:xfrm>
                <a:off x="5652670" y="3415337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45"/>
              <p:cNvSpPr>
                <a:spLocks noChangeShapeType="1"/>
              </p:cNvSpPr>
              <p:nvPr/>
            </p:nvSpPr>
            <p:spPr bwMode="auto">
              <a:xfrm>
                <a:off x="6548365" y="3415337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45"/>
              <p:cNvSpPr>
                <a:spLocks noChangeShapeType="1"/>
              </p:cNvSpPr>
              <p:nvPr/>
            </p:nvSpPr>
            <p:spPr bwMode="auto">
              <a:xfrm>
                <a:off x="5759844" y="3415337"/>
                <a:ext cx="0" cy="311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TextBox 8"/>
              <p:cNvSpPr txBox="1">
                <a:spLocks noChangeArrowheads="1"/>
              </p:cNvSpPr>
              <p:nvPr/>
            </p:nvSpPr>
            <p:spPr bwMode="auto">
              <a:xfrm>
                <a:off x="606107" y="2795877"/>
                <a:ext cx="18838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Hole transfer:</a:t>
                </a:r>
              </a:p>
            </p:txBody>
          </p:sp>
        </p:grpSp>
      </p:grpSp>
      <p:pic>
        <p:nvPicPr>
          <p:cNvPr id="103" name="Picture 1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371" y="505520"/>
            <a:ext cx="6223693" cy="3397081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7345753" y="5228460"/>
            <a:ext cx="3644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showing hole/charge transfer between neighboring uni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 Box 5"/>
          <p:cNvSpPr txBox="1">
            <a:spLocks noChangeArrowheads="1"/>
          </p:cNvSpPr>
          <p:nvPr/>
        </p:nvSpPr>
        <p:spPr bwMode="auto">
          <a:xfrm>
            <a:off x="2428215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1834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07571" y="66444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Why is </a:t>
            </a:r>
            <a:r>
              <a:rPr lang="en-US" altLang="en-US" sz="2400" b="1" dirty="0" err="1"/>
              <a:t>Vibronic</a:t>
            </a:r>
            <a:r>
              <a:rPr lang="en-US" altLang="en-US" sz="2400" b="1" dirty="0"/>
              <a:t> Coupling Important?</a:t>
            </a:r>
          </a:p>
        </p:txBody>
      </p:sp>
    </p:spTree>
    <p:extLst>
      <p:ext uri="{BB962C8B-B14F-4D97-AF65-F5344CB8AC3E}">
        <p14:creationId xmlns:p14="http://schemas.microsoft.com/office/powerpoint/2010/main" val="147521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037160" y="0"/>
            <a:ext cx="8515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Modelling </a:t>
            </a:r>
            <a:r>
              <a:rPr lang="en-US" altLang="en-US" sz="2400" b="1" dirty="0" smtClean="0"/>
              <a:t>the Holstein Hamiltonian with </a:t>
            </a:r>
            <a:r>
              <a:rPr lang="en-US" altLang="en-US" sz="2400" b="1" dirty="0" err="1" smtClean="0"/>
              <a:t>multiparticle</a:t>
            </a:r>
            <a:r>
              <a:rPr lang="en-US" altLang="en-US" sz="2400" b="1" dirty="0" smtClean="0"/>
              <a:t> basis set</a:t>
            </a:r>
            <a:endParaRPr lang="en-US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25769" y="1107996"/>
            <a:ext cx="11351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sis set used to represent the Hamiltonian is truncated to include the one particle states and two particle states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24396" y="2246818"/>
            <a:ext cx="9328237" cy="1312832"/>
            <a:chOff x="966841" y="774998"/>
            <a:chExt cx="11088224" cy="156053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361" y="774999"/>
              <a:ext cx="1399055" cy="14423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13867" y="893203"/>
              <a:ext cx="1399055" cy="144232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841" y="774998"/>
              <a:ext cx="1399055" cy="1442325"/>
            </a:xfrm>
            <a:prstGeom prst="rect">
              <a:avLst/>
            </a:prstGeom>
          </p:spPr>
        </p:pic>
        <p:cxnSp>
          <p:nvCxnSpPr>
            <p:cNvPr id="8" name="Straight Connector 7"/>
            <p:cNvCxnSpPr/>
            <p:nvPr/>
          </p:nvCxnSpPr>
          <p:spPr>
            <a:xfrm>
              <a:off x="2191165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811188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748239" y="893203"/>
              <a:ext cx="1399055" cy="1442325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5425537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5585" y="774999"/>
              <a:ext cx="1399055" cy="1442325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 flipV="1">
              <a:off x="7020412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957463" y="893203"/>
              <a:ext cx="1399055" cy="1442325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8634761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6010" y="774999"/>
              <a:ext cx="1399055" cy="1442325"/>
            </a:xfrm>
            <a:prstGeom prst="rect">
              <a:avLst/>
            </a:prstGeom>
          </p:spPr>
        </p:pic>
        <p:cxnSp>
          <p:nvCxnSpPr>
            <p:cNvPr id="17" name="Straight Connector 16"/>
            <p:cNvCxnSpPr/>
            <p:nvPr/>
          </p:nvCxnSpPr>
          <p:spPr>
            <a:xfrm flipV="1">
              <a:off x="10240837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BAC52D4-6314-46A0-AEEA-8E6B87E875B1}"/>
              </a:ext>
            </a:extLst>
          </p:cNvPr>
          <p:cNvGrpSpPr/>
          <p:nvPr/>
        </p:nvGrpSpPr>
        <p:grpSpPr>
          <a:xfrm>
            <a:off x="5556917" y="1515263"/>
            <a:ext cx="535724" cy="830997"/>
            <a:chOff x="322589" y="843941"/>
            <a:chExt cx="317778" cy="49292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A376A320-A6A3-40D8-9BC4-0B1E88A6430A}"/>
                </a:ext>
              </a:extLst>
            </p:cNvPr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2">
              <a:extLst>
                <a:ext uri="{FF2B5EF4-FFF2-40B4-BE49-F238E27FC236}">
                  <a16:creationId xmlns:a16="http://schemas.microsoft.com/office/drawing/2014/main" id="{1359F698-37DE-410F-A338-8D0D8C43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589" y="843941"/>
              <a:ext cx="317778" cy="492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/>
                <a:t>+</a:t>
              </a:r>
            </a:p>
          </p:txBody>
        </p:sp>
      </p:grp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61427"/>
              </p:ext>
            </p:extLst>
          </p:nvPr>
        </p:nvGraphicFramePr>
        <p:xfrm>
          <a:off x="1287493" y="4284497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Graph" r:id="rId4" imgW="3161386" imgH="2649322" progId="Origin50.Graph">
                  <p:embed/>
                </p:oleObj>
              </mc:Choice>
              <mc:Fallback>
                <p:oleObj name="Graph" r:id="rId4" imgW="3161386" imgH="2649322" progId="Origin50.Graph">
                  <p:embed/>
                  <p:pic>
                    <p:nvPicPr>
                      <p:cNvPr id="19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93" y="4284497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47665"/>
              </p:ext>
            </p:extLst>
          </p:nvPr>
        </p:nvGraphicFramePr>
        <p:xfrm>
          <a:off x="2641721" y="4284497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Graph" r:id="rId6" imgW="3161386" imgH="2649322" progId="Origin50.Graph">
                  <p:embed/>
                </p:oleObj>
              </mc:Choice>
              <mc:Fallback>
                <p:oleObj name="Graph" r:id="rId6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721" y="4284497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11547"/>
              </p:ext>
            </p:extLst>
          </p:nvPr>
        </p:nvGraphicFramePr>
        <p:xfrm>
          <a:off x="4031502" y="430078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Graph" r:id="rId7" imgW="3161386" imgH="2649322" progId="Origin50.Graph">
                  <p:embed/>
                </p:oleObj>
              </mc:Choice>
              <mc:Fallback>
                <p:oleObj name="Graph" r:id="rId7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502" y="430078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12331"/>
              </p:ext>
            </p:extLst>
          </p:nvPr>
        </p:nvGraphicFramePr>
        <p:xfrm>
          <a:off x="6790317" y="430078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Graph" r:id="rId8" imgW="3161386" imgH="2649322" progId="Origin50.Graph">
                  <p:embed/>
                </p:oleObj>
              </mc:Choice>
              <mc:Fallback>
                <p:oleObj name="Graph" r:id="rId8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317" y="430078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11363"/>
              </p:ext>
            </p:extLst>
          </p:nvPr>
        </p:nvGraphicFramePr>
        <p:xfrm>
          <a:off x="8167437" y="430078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Graph" r:id="rId9" imgW="3161386" imgH="2649322" progId="Origin50.Graph">
                  <p:embed/>
                </p:oleObj>
              </mc:Choice>
              <mc:Fallback>
                <p:oleObj name="Graph" r:id="rId9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437" y="430078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29671"/>
              </p:ext>
            </p:extLst>
          </p:nvPr>
        </p:nvGraphicFramePr>
        <p:xfrm>
          <a:off x="9463934" y="4284497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Graph" r:id="rId10" imgW="3161386" imgH="2649322" progId="Origin50.Graph">
                  <p:embed/>
                </p:oleObj>
              </mc:Choice>
              <mc:Fallback>
                <p:oleObj name="Graph" r:id="rId10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934" y="4284497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70031"/>
              </p:ext>
            </p:extLst>
          </p:nvPr>
        </p:nvGraphicFramePr>
        <p:xfrm>
          <a:off x="5502791" y="4406939"/>
          <a:ext cx="919054" cy="9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Graph" r:id="rId11" imgW="3161386" imgH="2649322" progId="Origin50.Graph">
                  <p:embed/>
                </p:oleObj>
              </mc:Choice>
              <mc:Fallback>
                <p:oleObj name="Graph" r:id="rId11" imgW="3161386" imgH="2649322" progId="Origin50.Graph">
                  <p:embed/>
                  <p:pic>
                    <p:nvPicPr>
                      <p:cNvPr id="19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791" y="4406939"/>
                        <a:ext cx="919054" cy="94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18181"/>
              </p:ext>
            </p:extLst>
          </p:nvPr>
        </p:nvGraphicFramePr>
        <p:xfrm>
          <a:off x="5885085" y="3591962"/>
          <a:ext cx="908429" cy="92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Graph" r:id="rId13" imgW="3161386" imgH="2649322" progId="Origin50.Graph">
                  <p:embed/>
                </p:oleObj>
              </mc:Choice>
              <mc:Fallback>
                <p:oleObj name="Graph" r:id="rId13" imgW="3161386" imgH="2649322" progId="Origin50.Graph">
                  <p:embed/>
                  <p:pic>
                    <p:nvPicPr>
                      <p:cNvPr id="19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085" y="3591962"/>
                        <a:ext cx="908429" cy="92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5625" y="721653"/>
            <a:ext cx="39058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The Multi-particle Basis Set for Holes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125625" y="1545593"/>
            <a:ext cx="22813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One particle basis set</a:t>
            </a:r>
            <a:endParaRPr lang="en-US" altLang="en-US" sz="1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66976" y="5545639"/>
            <a:ext cx="115596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one particle basis set denoted as                , the hole resides on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nomer on the n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 with vibrational quantum in the shifted potential well. The remaining N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s in the stack are in their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les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ound states. So in the figure shown above                     represents a hole residing on the 4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of the first chain with 2 vibrational quant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6781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38634"/>
              </p:ext>
            </p:extLst>
          </p:nvPr>
        </p:nvGraphicFramePr>
        <p:xfrm>
          <a:off x="4031502" y="5607743"/>
          <a:ext cx="949586" cy="31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1502" y="5607743"/>
                        <a:ext cx="949586" cy="31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50400"/>
              </p:ext>
            </p:extLst>
          </p:nvPr>
        </p:nvGraphicFramePr>
        <p:xfrm>
          <a:off x="11307610" y="5630684"/>
          <a:ext cx="169833" cy="2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07610" y="5630684"/>
                        <a:ext cx="169833" cy="2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34715"/>
              </p:ext>
            </p:extLst>
          </p:nvPr>
        </p:nvGraphicFramePr>
        <p:xfrm>
          <a:off x="4506295" y="6145803"/>
          <a:ext cx="1136804" cy="29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21" imgW="774360" imgH="203040" progId="Equation.DSMT4">
                  <p:embed/>
                </p:oleObj>
              </mc:Choice>
              <mc:Fallback>
                <p:oleObj name="Equation" r:id="rId21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06295" y="6145803"/>
                        <a:ext cx="1136804" cy="29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74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2"/>
          <p:cNvSpPr txBox="1">
            <a:spLocks noChangeArrowheads="1"/>
          </p:cNvSpPr>
          <p:nvPr/>
        </p:nvSpPr>
        <p:spPr bwMode="auto">
          <a:xfrm>
            <a:off x="211770" y="99177"/>
            <a:ext cx="2347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Two particle basis set</a:t>
            </a:r>
            <a:endParaRPr lang="en-US" altLang="en-US" sz="18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049828" y="1373982"/>
            <a:ext cx="9328237" cy="1312832"/>
            <a:chOff x="966841" y="774998"/>
            <a:chExt cx="11088224" cy="15605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361" y="774999"/>
              <a:ext cx="1399055" cy="144232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13867" y="893203"/>
              <a:ext cx="1399055" cy="14423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6841" y="774998"/>
              <a:ext cx="1399055" cy="1442325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>
              <a:off x="2191165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811188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748239" y="893203"/>
              <a:ext cx="1399055" cy="1442325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5425537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5585" y="774999"/>
              <a:ext cx="1399055" cy="1442325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 flipV="1">
              <a:off x="7020412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957463" y="893203"/>
              <a:ext cx="1399055" cy="1442325"/>
            </a:xfrm>
            <a:prstGeom prst="rect">
              <a:avLst/>
            </a:prstGeom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8634761" y="1523056"/>
              <a:ext cx="525795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6010" y="774999"/>
              <a:ext cx="1399055" cy="1442325"/>
            </a:xfrm>
            <a:prstGeom prst="rect">
              <a:avLst/>
            </a:prstGeom>
          </p:spPr>
        </p:pic>
        <p:cxnSp>
          <p:nvCxnSpPr>
            <p:cNvPr id="16" name="Straight Connector 15"/>
            <p:cNvCxnSpPr/>
            <p:nvPr/>
          </p:nvCxnSpPr>
          <p:spPr>
            <a:xfrm flipV="1">
              <a:off x="10240837" y="1523056"/>
              <a:ext cx="520121" cy="768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BAC52D4-6314-46A0-AEEA-8E6B87E875B1}"/>
              </a:ext>
            </a:extLst>
          </p:cNvPr>
          <p:cNvGrpSpPr/>
          <p:nvPr/>
        </p:nvGrpSpPr>
        <p:grpSpPr>
          <a:xfrm>
            <a:off x="5392927" y="421015"/>
            <a:ext cx="535724" cy="830997"/>
            <a:chOff x="322589" y="843941"/>
            <a:chExt cx="317778" cy="492927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376A320-A6A3-40D8-9BC4-0B1E88A6430A}"/>
                </a:ext>
              </a:extLst>
            </p:cNvPr>
            <p:cNvSpPr/>
            <p:nvPr/>
          </p:nvSpPr>
          <p:spPr>
            <a:xfrm>
              <a:off x="322589" y="945051"/>
              <a:ext cx="312392" cy="33250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2">
              <a:extLst>
                <a:ext uri="{FF2B5EF4-FFF2-40B4-BE49-F238E27FC236}">
                  <a16:creationId xmlns:a16="http://schemas.microsoft.com/office/drawing/2014/main" id="{1359F698-37DE-410F-A338-8D0D8C43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589" y="843941"/>
              <a:ext cx="317778" cy="492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/>
                <a:t>+</a:t>
              </a:r>
            </a:p>
          </p:txBody>
        </p:sp>
      </p:grp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75491"/>
              </p:ext>
            </p:extLst>
          </p:nvPr>
        </p:nvGraphicFramePr>
        <p:xfrm>
          <a:off x="1089375" y="3241072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Graph" r:id="rId4" imgW="3161386" imgH="2649322" progId="Origin50.Graph">
                  <p:embed/>
                </p:oleObj>
              </mc:Choice>
              <mc:Fallback>
                <p:oleObj name="Graph" r:id="rId4" imgW="3161386" imgH="2649322" progId="Origin50.Graph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75" y="3241072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33272"/>
              </p:ext>
            </p:extLst>
          </p:nvPr>
        </p:nvGraphicFramePr>
        <p:xfrm>
          <a:off x="2466913" y="326305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Graph" r:id="rId6" imgW="3161386" imgH="2649322" progId="Origin50.Graph">
                  <p:embed/>
                </p:oleObj>
              </mc:Choice>
              <mc:Fallback>
                <p:oleObj name="Graph" r:id="rId6" imgW="3161386" imgH="2649322" progId="Origin50.Graph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13" y="326305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8583"/>
              </p:ext>
            </p:extLst>
          </p:nvPr>
        </p:nvGraphicFramePr>
        <p:xfrm>
          <a:off x="3867680" y="3306263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Graph" r:id="rId7" imgW="3161386" imgH="2649322" progId="Origin50.Graph">
                  <p:embed/>
                </p:oleObj>
              </mc:Choice>
              <mc:Fallback>
                <p:oleObj name="Graph" r:id="rId7" imgW="3161386" imgH="2649322" progId="Origin50.Graph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680" y="3306263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9470"/>
              </p:ext>
            </p:extLst>
          </p:nvPr>
        </p:nvGraphicFramePr>
        <p:xfrm>
          <a:off x="6622757" y="3216692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Graph" r:id="rId8" imgW="3161386" imgH="2649322" progId="Origin50.Graph">
                  <p:embed/>
                </p:oleObj>
              </mc:Choice>
              <mc:Fallback>
                <p:oleObj name="Graph" r:id="rId8" imgW="3161386" imgH="2649322" progId="Origin50.Graph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757" y="3216692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84561"/>
              </p:ext>
            </p:extLst>
          </p:nvPr>
        </p:nvGraphicFramePr>
        <p:xfrm>
          <a:off x="9289366" y="3206339"/>
          <a:ext cx="1025584" cy="10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Graph" r:id="rId9" imgW="3161386" imgH="2649322" progId="Origin50.Graph">
                  <p:embed/>
                </p:oleObj>
              </mc:Choice>
              <mc:Fallback>
                <p:oleObj name="Graph" r:id="rId9" imgW="3161386" imgH="2649322" progId="Origin50.Graph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9366" y="3206339"/>
                        <a:ext cx="1025584" cy="104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42071"/>
              </p:ext>
            </p:extLst>
          </p:nvPr>
        </p:nvGraphicFramePr>
        <p:xfrm>
          <a:off x="5307519" y="3316134"/>
          <a:ext cx="919054" cy="9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Graph" r:id="rId10" imgW="3161386" imgH="2649322" progId="Origin50.Graph">
                  <p:embed/>
                </p:oleObj>
              </mc:Choice>
              <mc:Fallback>
                <p:oleObj name="Graph" r:id="rId10" imgW="3161386" imgH="2649322" progId="Origin50.Graph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519" y="3316134"/>
                        <a:ext cx="919054" cy="94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54067"/>
              </p:ext>
            </p:extLst>
          </p:nvPr>
        </p:nvGraphicFramePr>
        <p:xfrm>
          <a:off x="5714328" y="2524459"/>
          <a:ext cx="908429" cy="92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Graph" r:id="rId12" imgW="3161386" imgH="2649322" progId="Origin50.Graph">
                  <p:embed/>
                </p:oleObj>
              </mc:Choice>
              <mc:Fallback>
                <p:oleObj name="Graph" r:id="rId12" imgW="3161386" imgH="2649322" progId="Origin50.Graph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328" y="2524459"/>
                        <a:ext cx="908429" cy="92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08389"/>
              </p:ext>
            </p:extLst>
          </p:nvPr>
        </p:nvGraphicFramePr>
        <p:xfrm>
          <a:off x="8044525" y="3241072"/>
          <a:ext cx="913285" cy="95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Graph" r:id="rId14" imgW="3161386" imgH="2649322" progId="Origin50.Graph">
                  <p:embed/>
                </p:oleObj>
              </mc:Choice>
              <mc:Fallback>
                <p:oleObj name="Graph" r:id="rId14" imgW="3161386" imgH="2649322" progId="Origin50.Graph">
                  <p:embed/>
                  <p:pic>
                    <p:nvPicPr>
                      <p:cNvPr id="1947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525" y="3241072"/>
                        <a:ext cx="913285" cy="956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5536" y="4751686"/>
            <a:ext cx="115596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two particle basis set denoted as ,                             the monomer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ionized with     vibrational quanta in the shifted potential while monomer            is electronically neutral with           vibrational quanta in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shift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tential well.                                   represents a hole residing in the 4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of the 1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 having two vibrational quanta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le the 6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of the 1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in is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onical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ot electronically) excited with 1 vibrational quanta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an also include three particle states where on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is bot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al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electronically excited while two other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oph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s in the stack ar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al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cited.        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1908"/>
              </p:ext>
            </p:extLst>
          </p:nvPr>
        </p:nvGraphicFramePr>
        <p:xfrm>
          <a:off x="3989374" y="4770013"/>
          <a:ext cx="166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6" imgW="1091880" imgH="203040" progId="Equation.DSMT4">
                  <p:embed/>
                </p:oleObj>
              </mc:Choice>
              <mc:Fallback>
                <p:oleObj name="Equation" r:id="rId16" imgW="109188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89374" y="4770013"/>
                        <a:ext cx="16668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54289"/>
              </p:ext>
            </p:extLst>
          </p:nvPr>
        </p:nvGraphicFramePr>
        <p:xfrm>
          <a:off x="8922003" y="4798849"/>
          <a:ext cx="169833" cy="2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22003" y="4798849"/>
                        <a:ext cx="169833" cy="2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4151"/>
              </p:ext>
            </p:extLst>
          </p:nvPr>
        </p:nvGraphicFramePr>
        <p:xfrm>
          <a:off x="6703290" y="5090212"/>
          <a:ext cx="528079" cy="29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3290" y="5090212"/>
                        <a:ext cx="528079" cy="29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11023"/>
              </p:ext>
            </p:extLst>
          </p:nvPr>
        </p:nvGraphicFramePr>
        <p:xfrm>
          <a:off x="3416811" y="5105018"/>
          <a:ext cx="572563" cy="26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16811" y="5105018"/>
                        <a:ext cx="572563" cy="261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46679"/>
              </p:ext>
            </p:extLst>
          </p:nvPr>
        </p:nvGraphicFramePr>
        <p:xfrm>
          <a:off x="855783" y="5366761"/>
          <a:ext cx="1980781" cy="29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24" imgW="1371600" imgH="203040" progId="Equation.DSMT4">
                  <p:embed/>
                </p:oleObj>
              </mc:Choice>
              <mc:Fallback>
                <p:oleObj name="Equation" r:id="rId24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5783" y="5366761"/>
                        <a:ext cx="1980781" cy="293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68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1</TotalTime>
  <Words>537</Words>
  <Application>Microsoft Office PowerPoint</Application>
  <PresentationFormat>Widescreen</PresentationFormat>
  <Paragraphs>4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Origin Graph</vt:lpstr>
      <vt:lpstr>Graph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ja Ghosh</dc:creator>
  <cp:lastModifiedBy>Raja Ghosh</cp:lastModifiedBy>
  <cp:revision>24</cp:revision>
  <dcterms:created xsi:type="dcterms:W3CDTF">2018-11-19T17:12:48Z</dcterms:created>
  <dcterms:modified xsi:type="dcterms:W3CDTF">2018-11-25T00:04:06Z</dcterms:modified>
</cp:coreProperties>
</file>